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sldIdLst>
    <p:sldId id="256" r:id="rId2"/>
    <p:sldId id="257" r:id="rId3"/>
    <p:sldId id="260" r:id="rId4"/>
    <p:sldId id="259" r:id="rId5"/>
    <p:sldId id="261" r:id="rId6"/>
    <p:sldId id="262" r:id="rId7"/>
  </p:sldIdLst>
  <p:sldSz cx="9144000" cy="6858000" type="screen4x3"/>
  <p:notesSz cx="6858000" cy="9144000"/>
  <p:defaultTextStyle>
    <a:defPPr>
      <a:defRPr lang="th-TH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33CCFF"/>
    <a:srgbClr val="99FFCC"/>
    <a:srgbClr val="99CC00"/>
    <a:srgbClr val="FFFF00"/>
    <a:srgbClr val="FFCC66"/>
    <a:srgbClr val="FF3300"/>
    <a:srgbClr val="FF99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" name="Picture 18" descr="thamjaki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D2AED-2458-4D8A-9EA1-477AA6FCEFD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635EE-1BFB-4758-B0F5-C2B38CCB0A82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" name="Isosceles Triangle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29933-A99D-4867-84BA-C2E1FBD1483C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58AE3-7D9D-4CB6-9E8E-44D4D555D1A5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0C1B8-ECD2-4420-AA90-B825E1B506A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F33F5-7C1C-4D6B-AB14-B3A748EA758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20F52-B0E7-4935-8607-C8A2390E0D1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E0394F-4E32-4260-B8F9-DC75F66D3AC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1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AD4FA8-4FC7-410C-B05C-C5668250F5CA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7" name="Isosceles Triangle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10C1E-3D00-4E2D-9425-838818486EF1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B9FDF7-448D-4D47-9E0A-6E4D45ED186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4E4870D-116C-43B8-A645-743DF2749929}" type="slidenum">
              <a:rPr lang="en-US"/>
              <a:pPr>
                <a:defRPr/>
              </a:pPr>
              <a:t>‹#›</a:t>
            </a:fld>
            <a:endParaRPr lang="th-TH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058" name="Picture 10" descr="thamjaki.gif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597650" y="6550025"/>
            <a:ext cx="25146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latin typeface="Arial" pitchFamily="34" charset="0"/>
              </a:rPr>
              <a:t>Dr. </a:t>
            </a:r>
            <a:r>
              <a:rPr lang="en-US" sz="1400" dirty="0" err="1">
                <a:latin typeface="Arial" pitchFamily="34" charset="0"/>
              </a:rPr>
              <a:t>Sappinandana</a:t>
            </a:r>
            <a:r>
              <a:rPr lang="en-US" sz="1400" dirty="0">
                <a:latin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</a:rPr>
              <a:t>Akamphon</a:t>
            </a:r>
            <a:endParaRPr lang="th-TH" sz="1400" dirty="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05" r:id="rId2"/>
    <p:sldLayoutId id="2147483712" r:id="rId3"/>
    <p:sldLayoutId id="2147483706" r:id="rId4"/>
    <p:sldLayoutId id="2147483707" r:id="rId5"/>
    <p:sldLayoutId id="2147483713" r:id="rId6"/>
    <p:sldLayoutId id="2147483714" r:id="rId7"/>
    <p:sldLayoutId id="2147483715" r:id="rId8"/>
    <p:sldLayoutId id="2147483716" r:id="rId9"/>
    <p:sldLayoutId id="2147483708" r:id="rId10"/>
    <p:sldLayoutId id="2147483717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9pPr>
    </p:titleStyle>
    <p:bodyStyle>
      <a:lvl1pPr marL="273050" indent="-273050" algn="l" rtl="0" eaLnBrk="1" fontAlgn="base" hangingPunct="1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1" fontAlgn="base" hangingPunct="1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1" fontAlgn="base" hangingPunct="1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1" fontAlgn="base" hangingPunct="1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fontAlgn="base" hangingPunct="1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hell Design</a:t>
            </a:r>
            <a:endParaRPr lang="th-TH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pPr eaLnBrk="1" hangingPunct="1">
              <a:defRPr/>
            </a:pPr>
            <a:r>
              <a:rPr lang="en-US" dirty="0" smtClean="0"/>
              <a:t>ME 313: Mechanical Design</a:t>
            </a:r>
          </a:p>
          <a:p>
            <a:pPr eaLnBrk="1" hangingPunct="1">
              <a:defRPr/>
            </a:pPr>
            <a:r>
              <a:rPr lang="en-US" dirty="0" smtClean="0"/>
              <a:t>Week 5</a:t>
            </a:r>
            <a:endParaRPr lang="th-TH" dirty="0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ell 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urved thin component</a:t>
            </a:r>
          </a:p>
          <a:p>
            <a:pPr lvl="1"/>
            <a:r>
              <a:rPr lang="en-US" dirty="0" smtClean="0"/>
              <a:t>Thickness must be much smaller than radius of curvature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Used in roofs, walls, containers, …</a:t>
            </a:r>
            <a:endParaRPr lang="en-US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443288" y="2540000"/>
          <a:ext cx="1114425" cy="431800"/>
        </p:xfrm>
        <a:graphic>
          <a:graphicData uri="http://schemas.openxmlformats.org/presentationml/2006/ole">
            <p:oleObj spid="_x0000_s36866" name="Equation" r:id="rId3" imgW="393480" imgH="152280" progId="Equation.DSMT4">
              <p:embed/>
            </p:oleObj>
          </a:graphicData>
        </a:graphic>
      </p:graphicFrame>
      <p:pic>
        <p:nvPicPr>
          <p:cNvPr id="36867" name="Picture 3" descr="C:\Documents and Settings\Sup\Desktop\tromsoradhus04-me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48400" y="3048000"/>
            <a:ext cx="2133600" cy="3214624"/>
          </a:xfrm>
          <a:prstGeom prst="rect">
            <a:avLst/>
          </a:prstGeom>
          <a:noFill/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4038600"/>
            <a:ext cx="222885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86225" y="4064448"/>
            <a:ext cx="1171575" cy="2193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ell Curv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efined by Gaussian curvatur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i="1" dirty="0" smtClean="0"/>
              <a:t>K &gt; 0</a:t>
            </a:r>
          </a:p>
          <a:p>
            <a:r>
              <a:rPr lang="en-US" i="1" dirty="0" smtClean="0"/>
              <a:t>K = 0</a:t>
            </a:r>
          </a:p>
          <a:p>
            <a:r>
              <a:rPr lang="en-US" i="1" dirty="0" smtClean="0"/>
              <a:t>K &lt; 0</a:t>
            </a:r>
            <a:endParaRPr lang="en-US" i="1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362200" y="1941512"/>
          <a:ext cx="2263775" cy="1258888"/>
        </p:xfrm>
        <a:graphic>
          <a:graphicData uri="http://schemas.openxmlformats.org/presentationml/2006/ole">
            <p:oleObj spid="_x0000_s38914" name="Equation" r:id="rId3" imgW="799920" imgH="444240" progId="Equation.DSMT4">
              <p:embed/>
            </p:oleObj>
          </a:graphicData>
        </a:graphic>
      </p:graphicFrame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00300" y="4191000"/>
            <a:ext cx="27051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00" y="3713162"/>
            <a:ext cx="1752600" cy="2230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38800" y="1676400"/>
            <a:ext cx="3157537" cy="1653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verning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124200"/>
            <a:ext cx="8229600" cy="3032760"/>
          </a:xfrm>
        </p:spPr>
        <p:txBody>
          <a:bodyPr/>
          <a:lstStyle/>
          <a:p>
            <a:r>
              <a:rPr lang="en-US" dirty="0" smtClean="0"/>
              <a:t>Force per length depends on the radius of curvature</a:t>
            </a:r>
          </a:p>
          <a:p>
            <a:endParaRPr lang="en-US" dirty="0" smtClean="0"/>
          </a:p>
          <a:p>
            <a:r>
              <a:rPr lang="en-US" dirty="0" smtClean="0"/>
              <a:t>This is called </a:t>
            </a:r>
            <a:r>
              <a:rPr lang="en-US" i="1" dirty="0" smtClean="0"/>
              <a:t>membrane equation</a:t>
            </a:r>
            <a:endParaRPr lang="en-US" dirty="0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706688" y="1487488"/>
          <a:ext cx="2408237" cy="1331912"/>
        </p:xfrm>
        <a:graphic>
          <a:graphicData uri="http://schemas.openxmlformats.org/presentationml/2006/ole">
            <p:oleObj spid="_x0000_s37891" name="Equation" r:id="rId3" imgW="850680" imgH="469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 of Shell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pherical pressure vessels</a:t>
            </a:r>
          </a:p>
          <a:p>
            <a:endParaRPr lang="en-US" dirty="0" smtClean="0"/>
          </a:p>
          <a:p>
            <a:r>
              <a:rPr lang="en-US" dirty="0" smtClean="0"/>
              <a:t>Cylindrical pressure vessels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Dented Coke C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 1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Lecture 1</Template>
  <TotalTime>583</TotalTime>
  <Words>78</Words>
  <Application>Microsoft Office PowerPoint</Application>
  <PresentationFormat>On-screen Show (4:3)</PresentationFormat>
  <Paragraphs>28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Lecture 1</vt:lpstr>
      <vt:lpstr>Equation</vt:lpstr>
      <vt:lpstr>Shell Design</vt:lpstr>
      <vt:lpstr>Shell Structures</vt:lpstr>
      <vt:lpstr>Shell Curvature</vt:lpstr>
      <vt:lpstr>Governing Equation</vt:lpstr>
      <vt:lpstr>Applications of Shell Equation</vt:lpstr>
      <vt:lpstr>Example: Dented Coke Can</vt:lpstr>
    </vt:vector>
  </TitlesOfParts>
  <Company>MI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ell Design</dc:title>
  <dc:creator>Sup Akamphon</dc:creator>
  <cp:lastModifiedBy>Sup Akamphon</cp:lastModifiedBy>
  <cp:revision>5</cp:revision>
  <dcterms:created xsi:type="dcterms:W3CDTF">2009-12-14T00:42:29Z</dcterms:created>
  <dcterms:modified xsi:type="dcterms:W3CDTF">2009-12-15T15:47:06Z</dcterms:modified>
</cp:coreProperties>
</file>